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FCF" w:rsidRDefault="000D2FCF" w:rsidP="000D2FCF">
      <w:r>
        <w:rPr>
          <w:b/>
        </w:rPr>
        <w:t>Expert ID/Name: Nstructive</w:t>
      </w:r>
    </w:p>
    <w:p w:rsidR="000D2FCF" w:rsidRDefault="000D2FCF" w:rsidP="000D2FCF">
      <w:r>
        <w:rPr>
          <w:b/>
        </w:rPr>
        <w:t>Date: 06-Nov-2020</w:t>
      </w:r>
    </w:p>
    <w:p w:rsidR="000D2FCF" w:rsidRDefault="000D2FCF" w:rsidP="000D2FCF">
      <w:pPr>
        <w:rPr>
          <w:b/>
        </w:rPr>
      </w:pPr>
      <w:r>
        <w:rPr>
          <w:b/>
          <w:noProof/>
        </w:rPr>
        <w:drawing>
          <wp:inline distT="0" distB="0" distL="0" distR="0">
            <wp:extent cx="3209925" cy="590550"/>
            <wp:effectExtent l="19050" t="0" r="9525" b="0"/>
            <wp:docPr id="25" name="Picture 25" descr="C:\Users\chari\Desktop\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hari\Desktop\37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68E4" w:rsidRDefault="00DB68E4" w:rsidP="00DB68E4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B68E4" w:rsidTr="009E40E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B68E4" w:rsidRDefault="00DB68E4" w:rsidP="009E40E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</w:tbl>
    <w:p w:rsidR="000D2FCF" w:rsidRDefault="000D2FCF" w:rsidP="000D2FCF"/>
    <w:tbl>
      <w:tblPr>
        <w:tblStyle w:val="TableGrid"/>
        <w:tblW w:w="0" w:type="auto"/>
        <w:tblLook w:val="04A0"/>
      </w:tblPr>
      <w:tblGrid>
        <w:gridCol w:w="9576"/>
      </w:tblGrid>
      <w:tr w:rsidR="000D2FCF" w:rsidTr="00E2032F">
        <w:tc>
          <w:tcPr>
            <w:tcW w:w="9576" w:type="dxa"/>
          </w:tcPr>
          <w:p w:rsidR="000D2FCF" w:rsidRDefault="000D2FCF" w:rsidP="00E2032F">
            <w:r>
              <w:t>Tip:</w:t>
            </w:r>
          </w:p>
          <w:p w:rsidR="000D2FCF" w:rsidRDefault="000D2FCF" w:rsidP="00E2032F">
            <w:pPr>
              <w:pStyle w:val="ListParagraph"/>
              <w:numPr>
                <w:ilvl w:val="0"/>
                <w:numId w:val="1"/>
              </w:numPr>
            </w:pPr>
            <w:r>
              <w:t>Equation of the family of Parabolas having vertex at the origin and axis a</w:t>
            </w:r>
            <w:r w:rsidR="00CF433C">
              <w:t>long the positive direction of Y</w:t>
            </w:r>
            <w:r>
              <w:t xml:space="preserve">-axis is </w:t>
            </w:r>
            <w:r w:rsidRPr="00E2032F">
              <w:rPr>
                <w:position w:val="-10"/>
              </w:rPr>
              <w:object w:dxaOrig="9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18pt" o:ole="">
                  <v:imagedata r:id="rId8" o:title=""/>
                </v:shape>
                <o:OLEObject Type="Embed" ProgID="Equation.DSMT4" ShapeID="_x0000_i1025" DrawAspect="Content" ObjectID="_1669525293" r:id="rId9"/>
              </w:object>
            </w:r>
            <w:r>
              <w:t xml:space="preserve">, where a is arbitrary constant and focus of the parabola is </w:t>
            </w:r>
            <w:r w:rsidRPr="00E2032F">
              <w:rPr>
                <w:position w:val="-14"/>
              </w:rPr>
              <w:object w:dxaOrig="580" w:dyaOrig="400">
                <v:shape id="_x0000_i1026" type="#_x0000_t75" style="width:29.25pt;height:20.25pt" o:ole="">
                  <v:imagedata r:id="rId10" o:title=""/>
                </v:shape>
                <o:OLEObject Type="Embed" ProgID="Equation.DSMT4" ShapeID="_x0000_i1026" DrawAspect="Content" ObjectID="_1669525294" r:id="rId11"/>
              </w:object>
            </w:r>
            <w:r>
              <w:t>.</w:t>
            </w:r>
          </w:p>
          <w:p w:rsidR="000D2FCF" w:rsidRDefault="000D2FCF" w:rsidP="00E2032F">
            <w:pPr>
              <w:pStyle w:val="ListParagraph"/>
              <w:numPr>
                <w:ilvl w:val="0"/>
                <w:numId w:val="1"/>
              </w:numPr>
            </w:pPr>
            <w:r>
              <w:t>Differentiate with respect to “x” on both sides.</w:t>
            </w:r>
          </w:p>
          <w:p w:rsidR="000D2FCF" w:rsidRDefault="000D2FCF" w:rsidP="00E2032F">
            <w:pPr>
              <w:pStyle w:val="ListParagraph"/>
              <w:numPr>
                <w:ilvl w:val="0"/>
                <w:numId w:val="1"/>
              </w:numPr>
            </w:pPr>
            <w:r>
              <w:t>If an equation has “n” number of arbitrary constants then we need to do differentiation in “n” number of times.</w:t>
            </w:r>
          </w:p>
        </w:tc>
      </w:tr>
    </w:tbl>
    <w:p w:rsidR="000D2FCF" w:rsidRDefault="000D2FCF" w:rsidP="000D2FCF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B68E4" w:rsidTr="009E40E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B68E4" w:rsidRDefault="00DB68E4" w:rsidP="009E40E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  <w:r>
              <w:rPr>
                <w:sz w:val="20"/>
                <w:szCs w:val="20"/>
              </w:rPr>
              <w:t>.</w:t>
            </w:r>
          </w:p>
        </w:tc>
      </w:tr>
    </w:tbl>
    <w:p w:rsidR="000D2FCF" w:rsidRDefault="000D2FCF" w:rsidP="000D2FCF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D2FCF" w:rsidTr="00E2032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B68E4" w:rsidRPr="00602AC9" w:rsidRDefault="00DB68E4" w:rsidP="00DB68E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Given: </w:t>
            </w:r>
            <w:r>
              <w:t>Equation of the family of Parabolas having vertex at the origin and axis along the positive direction of Y-axis.</w:t>
            </w:r>
          </w:p>
          <w:p w:rsidR="00DB68E4" w:rsidRDefault="00DB68E4" w:rsidP="00E2032F"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>
              <w:t xml:space="preserve"> Equation of the family of Parabolas having vertex at the origin and axis along the positive direction of Y-axis </w:t>
            </w:r>
          </w:p>
          <w:p w:rsidR="00DB68E4" w:rsidRDefault="00DB68E4" w:rsidP="00DB68E4">
            <w:r>
              <w:t>Explanation:</w:t>
            </w:r>
          </w:p>
          <w:p w:rsidR="00DB68E4" w:rsidRDefault="00DB68E4" w:rsidP="00DB68E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1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DB68E4" w:rsidRPr="00602AC9" w:rsidTr="009E40EA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68E4" w:rsidRPr="00602AC9" w:rsidRDefault="00DB68E4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68E4" w:rsidRPr="00602AC9" w:rsidRDefault="00DB68E4" w:rsidP="00DB68E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Recall the </w:t>
                  </w:r>
                  <w:r>
                    <w:t>Equation of the family of Parabolas having vertex at the origin and axis along the positive direction of Y-axis.</w:t>
                  </w:r>
                </w:p>
              </w:tc>
            </w:tr>
            <w:tr w:rsidR="00DB68E4" w:rsidRPr="00602AC9" w:rsidTr="009E40EA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68E4" w:rsidRPr="00602AC9" w:rsidRDefault="00DB68E4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68E4" w:rsidRDefault="00DB68E4" w:rsidP="009E40EA">
                  <w:r>
                    <w:t xml:space="preserve">                              </w:t>
                  </w:r>
                  <w:r w:rsidRPr="00DB68E4">
                    <w:rPr>
                      <w:noProof/>
                    </w:rPr>
                    <w:drawing>
                      <wp:inline distT="0" distB="0" distL="0" distR="0">
                        <wp:extent cx="1943100" cy="2085975"/>
                        <wp:effectExtent l="19050" t="0" r="0" b="0"/>
                        <wp:docPr id="1" name="Picture 30" descr="C:\Users\chari\Desktop\37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" descr="C:\Users\chari\Desktop\37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43100" cy="20859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B68E4" w:rsidRPr="00602AC9" w:rsidRDefault="00DB68E4" w:rsidP="00DB68E4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     Equation of the family of Parabolas having vertex at the origin and axis along the positive direction of Y-axis is</w:t>
                  </w:r>
                  <w:r w:rsidRPr="00E2032F">
                    <w:rPr>
                      <w:position w:val="-10"/>
                    </w:rPr>
                    <w:object w:dxaOrig="900" w:dyaOrig="360">
                      <v:shape id="_x0000_i1029" type="#_x0000_t75" style="width:45pt;height:18pt" o:ole="">
                        <v:imagedata r:id="rId13" o:title=""/>
                      </v:shape>
                      <o:OLEObject Type="Embed" ProgID="Equation.DSMT4" ShapeID="_x0000_i1029" DrawAspect="Content" ObjectID="_1669525295" r:id="rId14"/>
                    </w:object>
                  </w:r>
                  <w:r>
                    <w:t xml:space="preserve">, where a is arbitrary constant and focus of the parabola is </w:t>
                  </w:r>
                  <w:r w:rsidRPr="00E2032F">
                    <w:rPr>
                      <w:position w:val="-14"/>
                    </w:rPr>
                    <w:object w:dxaOrig="580" w:dyaOrig="400">
                      <v:shape id="_x0000_i1030" type="#_x0000_t75" style="width:29.25pt;height:20.25pt" o:ole="">
                        <v:imagedata r:id="rId10" o:title=""/>
                      </v:shape>
                      <o:OLEObject Type="Embed" ProgID="Equation.DSMT4" ShapeID="_x0000_i1030" DrawAspect="Content" ObjectID="_1669525296" r:id="rId15"/>
                    </w:object>
                  </w:r>
                  <w:r>
                    <w:t>.</w:t>
                  </w:r>
                </w:p>
              </w:tc>
            </w:tr>
          </w:tbl>
          <w:p w:rsidR="00DB68E4" w:rsidRDefault="00DB68E4" w:rsidP="00E2032F"/>
          <w:p w:rsidR="00DB68E4" w:rsidRDefault="00DB68E4" w:rsidP="00DB68E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DB68E4" w:rsidRPr="00602AC9" w:rsidTr="009E40EA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68E4" w:rsidRPr="00602AC9" w:rsidRDefault="00DB68E4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68E4" w:rsidRPr="00602AC9" w:rsidRDefault="00DB68E4" w:rsidP="00DB68E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Differentiate the differential equation</w:t>
                  </w:r>
                  <w:r w:rsidRPr="00E2032F">
                    <w:rPr>
                      <w:position w:val="-10"/>
                    </w:rPr>
                    <w:object w:dxaOrig="900" w:dyaOrig="360">
                      <v:shape id="_x0000_i1032" type="#_x0000_t75" style="width:45pt;height:18pt" o:ole="">
                        <v:imagedata r:id="rId13" o:title=""/>
                      </v:shape>
                      <o:OLEObject Type="Embed" ProgID="Equation.DSMT4" ShapeID="_x0000_i1032" DrawAspect="Content" ObjectID="_1669525297" r:id="rId16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50019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31" type="#_x0000_t75" style="width:10.5pt;height:11.25pt" o:ole="">
                        <v:imagedata r:id="rId17" o:title=""/>
                      </v:shape>
                      <o:OLEObject Type="Embed" ProgID="Equation.DSMT4" ShapeID="_x0000_i1031" DrawAspect="Content" ObjectID="_1669525298" r:id="rId18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DB68E4" w:rsidRPr="00602AC9" w:rsidTr="009E40EA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68E4" w:rsidRPr="00602AC9" w:rsidRDefault="00DB68E4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68E4" w:rsidRDefault="00DB68E4" w:rsidP="009E40E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4"/>
                    </w:rPr>
                  </w:pPr>
                  <w:r w:rsidRPr="00E2032F">
                    <w:rPr>
                      <w:position w:val="-10"/>
                    </w:rPr>
                    <w:object w:dxaOrig="900" w:dyaOrig="360">
                      <v:shape id="_x0000_i1033" type="#_x0000_t75" style="width:45pt;height:18pt" o:ole="">
                        <v:imagedata r:id="rId13" o:title=""/>
                      </v:shape>
                      <o:OLEObject Type="Embed" ProgID="Equation.DSMT4" ShapeID="_x0000_i1033" DrawAspect="Content" ObjectID="_1669525299" r:id="rId19"/>
                    </w:object>
                  </w:r>
                </w:p>
                <w:p w:rsidR="00DB68E4" w:rsidRPr="00602AC9" w:rsidRDefault="00DB68E4" w:rsidP="009E40EA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E2032F">
                    <w:rPr>
                      <w:position w:val="-72"/>
                    </w:rPr>
                    <w:object w:dxaOrig="1180" w:dyaOrig="1560">
                      <v:shape id="_x0000_i1034" type="#_x0000_t75" style="width:59.25pt;height:78pt" o:ole="">
                        <v:imagedata r:id="rId20" o:title=""/>
                      </v:shape>
                      <o:OLEObject Type="Embed" ProgID="Equation.DSMT4" ShapeID="_x0000_i1034" DrawAspect="Content" ObjectID="_1669525300" r:id="rId21"/>
                    </w:object>
                  </w:r>
                </w:p>
              </w:tc>
            </w:tr>
          </w:tbl>
          <w:p w:rsidR="00DB68E4" w:rsidRDefault="00DB68E4" w:rsidP="00E2032F">
            <w:pPr>
              <w:tabs>
                <w:tab w:val="left" w:pos="3000"/>
              </w:tabs>
            </w:pPr>
          </w:p>
          <w:p w:rsidR="00DB68E4" w:rsidRDefault="00DB68E4" w:rsidP="00DB68E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DB68E4" w:rsidRPr="00602AC9" w:rsidTr="009E40EA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68E4" w:rsidRPr="00602AC9" w:rsidRDefault="00DB68E4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68E4" w:rsidRPr="00602AC9" w:rsidRDefault="00DB68E4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</w:t>
                  </w:r>
                  <w:r w:rsidRPr="00E2032F">
                    <w:rPr>
                      <w:position w:val="-54"/>
                    </w:rPr>
                    <w:object w:dxaOrig="880" w:dyaOrig="920">
                      <v:shape id="_x0000_i1036" type="#_x0000_t75" style="width:44.25pt;height:45.75pt" o:ole="">
                        <v:imagedata r:id="rId22" o:title=""/>
                      </v:shape>
                      <o:OLEObject Type="Embed" ProgID="Equation.DSMT4" ShapeID="_x0000_i1036" DrawAspect="Content" ObjectID="_1669525301" r:id="rId23"/>
                    </w:object>
                  </w:r>
                  <w:r>
                    <w:t xml:space="preserve"> in</w:t>
                  </w:r>
                  <w:r w:rsidRPr="00E2032F">
                    <w:rPr>
                      <w:position w:val="-10"/>
                    </w:rPr>
                    <w:object w:dxaOrig="900" w:dyaOrig="360">
                      <v:shape id="_x0000_i1037" type="#_x0000_t75" style="width:45pt;height:18pt" o:ole="">
                        <v:imagedata r:id="rId13" o:title=""/>
                      </v:shape>
                      <o:OLEObject Type="Embed" ProgID="Equation.DSMT4" ShapeID="_x0000_i1037" DrawAspect="Content" ObjectID="_1669525302" r:id="rId24"/>
                    </w:object>
                  </w:r>
                  <w:r>
                    <w:t>.</w:t>
                  </w:r>
                </w:p>
              </w:tc>
            </w:tr>
            <w:tr w:rsidR="00DB68E4" w:rsidRPr="00602AC9" w:rsidTr="009E40EA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68E4" w:rsidRPr="00602AC9" w:rsidRDefault="00DB68E4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68E4" w:rsidRDefault="00DB68E4" w:rsidP="00DB68E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0"/>
                    </w:rPr>
                  </w:pPr>
                  <w:r w:rsidRPr="00E2032F">
                    <w:rPr>
                      <w:position w:val="-10"/>
                    </w:rPr>
                    <w:object w:dxaOrig="900" w:dyaOrig="360">
                      <v:shape id="_x0000_i1035" type="#_x0000_t75" style="width:45pt;height:18pt" o:ole="">
                        <v:imagedata r:id="rId13" o:title=""/>
                      </v:shape>
                      <o:OLEObject Type="Embed" ProgID="Equation.DSMT4" ShapeID="_x0000_i1035" DrawAspect="Content" ObjectID="_1669525303" r:id="rId25"/>
                    </w:object>
                  </w:r>
                </w:p>
                <w:p w:rsidR="00DB68E4" w:rsidRDefault="00DB68E4" w:rsidP="00DB68E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72"/>
                    </w:rPr>
                  </w:pPr>
                  <w:r>
                    <w:rPr>
                      <w:position w:val="-72"/>
                    </w:rPr>
                    <w:lastRenderedPageBreak/>
                    <w:t xml:space="preserve">        </w:t>
                  </w:r>
                  <w:r w:rsidRPr="00E2032F">
                    <w:rPr>
                      <w:position w:val="-72"/>
                    </w:rPr>
                    <w:object w:dxaOrig="1320" w:dyaOrig="1560">
                      <v:shape id="_x0000_i1038" type="#_x0000_t75" style="width:66pt;height:78pt" o:ole="">
                        <v:imagedata r:id="rId26" o:title=""/>
                      </v:shape>
                      <o:OLEObject Type="Embed" ProgID="Equation.DSMT4" ShapeID="_x0000_i1038" DrawAspect="Content" ObjectID="_1669525304" r:id="rId27"/>
                    </w:object>
                  </w:r>
                </w:p>
                <w:p w:rsidR="00DB68E4" w:rsidRPr="00602AC9" w:rsidRDefault="00DB68E4" w:rsidP="009E40EA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9E40EA">
                    <w:rPr>
                      <w:position w:val="-24"/>
                    </w:rPr>
                    <w:object w:dxaOrig="1440" w:dyaOrig="620">
                      <v:shape id="_x0000_i1039" type="#_x0000_t75" style="width:1in;height:30.75pt" o:ole="">
                        <v:imagedata r:id="rId28" o:title=""/>
                      </v:shape>
                      <o:OLEObject Type="Embed" ProgID="Equation.DSMT4" ShapeID="_x0000_i1039" DrawAspect="Content" ObjectID="_1669525305" r:id="rId29"/>
                    </w:object>
                  </w:r>
                </w:p>
              </w:tc>
            </w:tr>
          </w:tbl>
          <w:p w:rsidR="000D2FCF" w:rsidRDefault="000D2FCF" w:rsidP="00E2032F">
            <w:pPr>
              <w:tabs>
                <w:tab w:val="left" w:pos="3000"/>
              </w:tabs>
            </w:pPr>
          </w:p>
        </w:tc>
      </w:tr>
      <w:tr w:rsidR="000D2FCF" w:rsidTr="00E2032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FCF" w:rsidRDefault="00DB68E4" w:rsidP="00E203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nclusion:</w:t>
            </w:r>
          </w:p>
          <w:p w:rsidR="000D2FCF" w:rsidRDefault="000D2FCF" w:rsidP="00E203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he differential equation of </w:t>
            </w:r>
            <w:r w:rsidRPr="00E2032F">
              <w:rPr>
                <w:position w:val="-10"/>
              </w:rPr>
              <w:object w:dxaOrig="900" w:dyaOrig="360">
                <v:shape id="_x0000_i1027" type="#_x0000_t75" style="width:45pt;height:18pt" o:ole="">
                  <v:imagedata r:id="rId13" o:title=""/>
                </v:shape>
                <o:OLEObject Type="Embed" ProgID="Equation.DSMT4" ShapeID="_x0000_i1027" DrawAspect="Content" ObjectID="_1669525306" r:id="rId30"/>
              </w:object>
            </w:r>
            <w:r>
              <w:t xml:space="preserve"> is</w:t>
            </w:r>
            <w:r w:rsidR="004B673B" w:rsidRPr="00E2032F">
              <w:rPr>
                <w:position w:val="-24"/>
              </w:rPr>
              <w:object w:dxaOrig="1440" w:dyaOrig="620">
                <v:shape id="_x0000_i1028" type="#_x0000_t75" style="width:1in;height:30.75pt" o:ole="">
                  <v:imagedata r:id="rId31" o:title=""/>
                </v:shape>
                <o:OLEObject Type="Embed" ProgID="Equation.DSMT4" ShapeID="_x0000_i1028" DrawAspect="Content" ObjectID="_1669525307" r:id="rId32"/>
              </w:object>
            </w:r>
            <w:r>
              <w:t>.</w:t>
            </w:r>
          </w:p>
          <w:p w:rsidR="000D2FCF" w:rsidRDefault="000D2FCF" w:rsidP="00E203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0D2FCF" w:rsidRDefault="000D2FCF" w:rsidP="000D2FCF"/>
    <w:p w:rsidR="000D2FCF" w:rsidRPr="00E04DBF" w:rsidRDefault="000D2FCF" w:rsidP="000D2FCF"/>
    <w:p w:rsidR="000D2FCF" w:rsidRDefault="000D2FCF" w:rsidP="000D2FCF"/>
    <w:p w:rsidR="000D2FCF" w:rsidRDefault="000D2FCF" w:rsidP="000D2FCF"/>
    <w:p w:rsidR="000D2FCF" w:rsidRDefault="000D2FCF" w:rsidP="000D2FCF"/>
    <w:p w:rsidR="00EF6975" w:rsidRDefault="00EF6975"/>
    <w:sectPr w:rsidR="00EF6975" w:rsidSect="00B831C8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E24A7" w:rsidRDefault="002E24A7" w:rsidP="00B7499C">
      <w:pPr>
        <w:spacing w:after="0" w:line="240" w:lineRule="auto"/>
      </w:pPr>
      <w:r>
        <w:separator/>
      </w:r>
    </w:p>
  </w:endnote>
  <w:endnote w:type="continuationSeparator" w:id="1">
    <w:p w:rsidR="002E24A7" w:rsidRDefault="002E24A7" w:rsidP="00B749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2E24A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2E24A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2E24A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E24A7" w:rsidRDefault="002E24A7" w:rsidP="00B7499C">
      <w:pPr>
        <w:spacing w:after="0" w:line="240" w:lineRule="auto"/>
      </w:pPr>
      <w:r>
        <w:separator/>
      </w:r>
    </w:p>
  </w:footnote>
  <w:footnote w:type="continuationSeparator" w:id="1">
    <w:p w:rsidR="002E24A7" w:rsidRDefault="002E24A7" w:rsidP="00B7499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2E24A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2E24A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2E24A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EC3D5F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0D2FCF"/>
    <w:rsid w:val="000D2FCF"/>
    <w:rsid w:val="002E24A7"/>
    <w:rsid w:val="004B673B"/>
    <w:rsid w:val="00831163"/>
    <w:rsid w:val="00946131"/>
    <w:rsid w:val="009B13C8"/>
    <w:rsid w:val="009F5ED4"/>
    <w:rsid w:val="00B7499C"/>
    <w:rsid w:val="00CF433C"/>
    <w:rsid w:val="00DB68E4"/>
    <w:rsid w:val="00EF69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49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2FCF"/>
    <w:pPr>
      <w:ind w:left="720"/>
      <w:contextualSpacing/>
    </w:pPr>
  </w:style>
  <w:style w:type="table" w:styleId="TableGrid">
    <w:name w:val="Table Grid"/>
    <w:basedOn w:val="TableNormal"/>
    <w:uiPriority w:val="59"/>
    <w:rsid w:val="000D2FC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D2F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2FC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273</Words>
  <Characters>1562</Characters>
  <Application>Microsoft Office Word</Application>
  <DocSecurity>0</DocSecurity>
  <Lines>13</Lines>
  <Paragraphs>3</Paragraphs>
  <ScaleCrop>false</ScaleCrop>
  <Company>Grizli777</Company>
  <LinksUpToDate>false</LinksUpToDate>
  <CharactersWithSpaces>18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07T13:48:00Z</dcterms:created>
  <dcterms:modified xsi:type="dcterms:W3CDTF">2020-12-15T02:43:00Z</dcterms:modified>
</cp:coreProperties>
</file>